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913499" w14:textId="77777777" w:rsidR="008B5710" w:rsidRPr="005F63B1" w:rsidRDefault="008B5710" w:rsidP="00870AB5">
      <w:pPr>
        <w:shd w:val="clear" w:color="auto" w:fill="FFFFFF"/>
        <w:outlineLvl w:val="0"/>
      </w:pPr>
      <w:r w:rsidRPr="005F63B1">
        <w:t>---------------------------------------------------------------------------------------------------------------------</w:t>
      </w:r>
    </w:p>
    <w:p w14:paraId="2E9B946B" w14:textId="77777777" w:rsidR="007B763A" w:rsidRPr="006370E2" w:rsidRDefault="007B763A" w:rsidP="00870AB5">
      <w:pPr>
        <w:shd w:val="clear" w:color="auto" w:fill="FFFFFF"/>
        <w:outlineLvl w:val="0"/>
        <w:rPr>
          <w:b/>
        </w:rPr>
      </w:pPr>
      <w:r w:rsidRPr="006370E2">
        <w:rPr>
          <w:b/>
        </w:rPr>
        <w:t>Вариант №18</w:t>
      </w:r>
    </w:p>
    <w:p w14:paraId="2199A79D" w14:textId="77777777" w:rsidR="00786A6D" w:rsidRPr="006370E2" w:rsidRDefault="006501AE" w:rsidP="00870AB5">
      <w:pPr>
        <w:shd w:val="clear" w:color="auto" w:fill="FFFFFF"/>
        <w:outlineLvl w:val="0"/>
      </w:pPr>
      <w:r w:rsidRPr="006370E2">
        <w:t xml:space="preserve">Вычислить </w:t>
      </w:r>
      <w:r w:rsidR="00D34934" w:rsidRPr="006370E2">
        <w:rPr>
          <w:i/>
          <w:iCs/>
          <w:lang w:val="en-US"/>
        </w:rPr>
        <w:t>R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</w:t>
      </w:r>
      <w:r w:rsidR="00D34934" w:rsidRPr="006370E2">
        <w:t>элементов</w:t>
      </w:r>
      <w:r w:rsidRPr="006370E2">
        <w:t xml:space="preserve"> ряда</w:t>
      </w:r>
      <w:r w:rsidR="00D34934" w:rsidRPr="006370E2">
        <w:t>:</w:t>
      </w:r>
    </w:p>
    <w:p w14:paraId="1EBFE43D" w14:textId="77777777" w:rsidR="006501AE" w:rsidRPr="006370E2" w:rsidRDefault="00D34934" w:rsidP="00D34934">
      <w:pPr>
        <w:shd w:val="clear" w:color="auto" w:fill="FFFFFF"/>
      </w:pPr>
      <w:r w:rsidRPr="006370E2">
        <w:rPr>
          <w:position w:val="-44"/>
        </w:rPr>
        <w:object w:dxaOrig="6360" w:dyaOrig="920" w14:anchorId="1E4C29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318pt;height:46pt" o:ole="">
            <v:imagedata r:id="rId5" o:title=""/>
          </v:shape>
          <o:OLEObject Type="Embed" ProgID="Equation.DSMT4" ShapeID="_x0000_i1051" DrawAspect="Content" ObjectID="_1744708079" r:id="rId6"/>
        </w:object>
      </w:r>
      <w:r w:rsidR="006501AE" w:rsidRPr="006370E2">
        <w:t>+…</w:t>
      </w:r>
    </w:p>
    <w:p w14:paraId="42A3C676" w14:textId="77777777" w:rsidR="006501AE" w:rsidRPr="006370E2" w:rsidRDefault="006501AE" w:rsidP="00870AB5">
      <w:pPr>
        <w:shd w:val="clear" w:color="auto" w:fill="FFFFFF"/>
        <w:outlineLvl w:val="0"/>
      </w:pPr>
      <w:r w:rsidRPr="006370E2">
        <w:t xml:space="preserve">Исходные данные: </w:t>
      </w:r>
      <w:r w:rsidRPr="006370E2">
        <w:rPr>
          <w:position w:val="-14"/>
        </w:rPr>
        <w:object w:dxaOrig="580" w:dyaOrig="380" w14:anchorId="6ACF4B48">
          <v:shape id="_x0000_i1052" type="#_x0000_t75" style="width:29.5pt;height:19pt" o:ole="">
            <v:imagedata r:id="rId7" o:title=""/>
          </v:shape>
          <o:OLEObject Type="Embed" ProgID="Equation.3" ShapeID="_x0000_i1052" DrawAspect="Content" ObjectID="_1744708080" r:id="rId8"/>
        </w:object>
      </w:r>
    </w:p>
    <w:p w14:paraId="20016F97" w14:textId="77777777" w:rsidR="007B763A" w:rsidRPr="005F63B1" w:rsidRDefault="008B5710" w:rsidP="007F1FA9">
      <w:pPr>
        <w:jc w:val="both"/>
      </w:pPr>
      <w:r w:rsidRPr="005F63B1">
        <w:t>---------------------------------------------------------------------------------------------------------------------</w:t>
      </w:r>
    </w:p>
    <w:p w14:paraId="7222BBB5" w14:textId="77777777" w:rsidR="008B5710" w:rsidRPr="006370E2" w:rsidRDefault="008B5710" w:rsidP="007F1FA9">
      <w:pPr>
        <w:jc w:val="both"/>
      </w:pPr>
    </w:p>
    <w:p w14:paraId="39881660" w14:textId="77777777" w:rsidR="008B5710" w:rsidRDefault="008B5710">
      <w:pPr>
        <w:spacing w:after="200" w:line="276" w:lineRule="auto"/>
        <w:rPr>
          <w:b/>
        </w:rPr>
      </w:pPr>
      <w:r>
        <w:rPr>
          <w:b/>
        </w:rPr>
        <w:br w:type="page"/>
      </w:r>
    </w:p>
    <w:p w14:paraId="254FF0D9" w14:textId="2132B7EC" w:rsidR="008B5710" w:rsidRPr="008B5710" w:rsidRDefault="008B5710" w:rsidP="006370E2">
      <w:pPr>
        <w:rPr>
          <w:lang w:val="en-US"/>
        </w:rPr>
      </w:pPr>
    </w:p>
    <w:sectPr w:rsidR="008B5710" w:rsidRPr="008B5710" w:rsidSect="00E857D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96457"/>
    <w:multiLevelType w:val="hybridMultilevel"/>
    <w:tmpl w:val="95FC58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C16AC6"/>
    <w:multiLevelType w:val="hybridMultilevel"/>
    <w:tmpl w:val="858606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67C36B9"/>
    <w:multiLevelType w:val="hybridMultilevel"/>
    <w:tmpl w:val="F9BAEC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E4177D"/>
    <w:multiLevelType w:val="hybridMultilevel"/>
    <w:tmpl w:val="851C09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79022606">
    <w:abstractNumId w:val="2"/>
  </w:num>
  <w:num w:numId="2" w16cid:durableId="621154038">
    <w:abstractNumId w:val="0"/>
  </w:num>
  <w:num w:numId="3" w16cid:durableId="1025326100">
    <w:abstractNumId w:val="1"/>
  </w:num>
  <w:num w:numId="4" w16cid:durableId="53412479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F1FA9"/>
    <w:rsid w:val="001619C0"/>
    <w:rsid w:val="003004DD"/>
    <w:rsid w:val="00385060"/>
    <w:rsid w:val="00473726"/>
    <w:rsid w:val="00483402"/>
    <w:rsid w:val="00532BBD"/>
    <w:rsid w:val="005747D2"/>
    <w:rsid w:val="00577D72"/>
    <w:rsid w:val="005E4F1E"/>
    <w:rsid w:val="005F63B1"/>
    <w:rsid w:val="006370E2"/>
    <w:rsid w:val="006501AE"/>
    <w:rsid w:val="00683FCA"/>
    <w:rsid w:val="006F55CA"/>
    <w:rsid w:val="00724748"/>
    <w:rsid w:val="00786A6D"/>
    <w:rsid w:val="007B763A"/>
    <w:rsid w:val="007D31DF"/>
    <w:rsid w:val="007F1FA9"/>
    <w:rsid w:val="00864841"/>
    <w:rsid w:val="00870AB5"/>
    <w:rsid w:val="008B5710"/>
    <w:rsid w:val="00986E91"/>
    <w:rsid w:val="00A1231D"/>
    <w:rsid w:val="00A36073"/>
    <w:rsid w:val="00B07C85"/>
    <w:rsid w:val="00B10036"/>
    <w:rsid w:val="00C26D65"/>
    <w:rsid w:val="00C6554F"/>
    <w:rsid w:val="00C85D21"/>
    <w:rsid w:val="00C93055"/>
    <w:rsid w:val="00D34934"/>
    <w:rsid w:val="00DA439D"/>
    <w:rsid w:val="00E2451C"/>
    <w:rsid w:val="00E735CA"/>
    <w:rsid w:val="00E857D1"/>
    <w:rsid w:val="00EC522C"/>
    <w:rsid w:val="00EF0AB7"/>
    <w:rsid w:val="00F33191"/>
    <w:rsid w:val="00F373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FCFD87"/>
  <w15:docId w15:val="{2D40A59F-E069-4BC1-8FF7-CE1BB70B31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F1FA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F1FA9"/>
    <w:pPr>
      <w:ind w:left="720"/>
      <w:contextualSpacing/>
    </w:pPr>
  </w:style>
  <w:style w:type="paragraph" w:styleId="a4">
    <w:name w:val="Title"/>
    <w:basedOn w:val="a"/>
    <w:link w:val="a5"/>
    <w:qFormat/>
    <w:rsid w:val="007F1FA9"/>
    <w:pPr>
      <w:jc w:val="center"/>
    </w:pPr>
    <w:rPr>
      <w:sz w:val="32"/>
    </w:rPr>
  </w:style>
  <w:style w:type="character" w:customStyle="1" w:styleId="a5">
    <w:name w:val="Заголовок Знак"/>
    <w:basedOn w:val="a0"/>
    <w:link w:val="a4"/>
    <w:rsid w:val="007F1FA9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a6">
    <w:name w:val="Document Map"/>
    <w:basedOn w:val="a"/>
    <w:link w:val="a7"/>
    <w:uiPriority w:val="99"/>
    <w:semiHidden/>
    <w:unhideWhenUsed/>
    <w:rsid w:val="00870AB5"/>
    <w:rPr>
      <w:rFonts w:ascii="Tahoma" w:hAnsi="Tahoma" w:cs="Tahoma"/>
      <w:sz w:val="16"/>
      <w:szCs w:val="16"/>
    </w:rPr>
  </w:style>
  <w:style w:type="character" w:customStyle="1" w:styleId="a7">
    <w:name w:val="Схема документа Знак"/>
    <w:basedOn w:val="a0"/>
    <w:link w:val="a6"/>
    <w:uiPriority w:val="99"/>
    <w:semiHidden/>
    <w:rsid w:val="00870AB5"/>
    <w:rPr>
      <w:rFonts w:ascii="Tahoma" w:eastAsia="Times New Roman" w:hAnsi="Tahoma" w:cs="Tahoma"/>
      <w:sz w:val="16"/>
      <w:szCs w:val="16"/>
      <w:lang w:eastAsia="ru-RU"/>
    </w:rPr>
  </w:style>
  <w:style w:type="character" w:styleId="a8">
    <w:name w:val="Hyperlink"/>
    <w:basedOn w:val="a0"/>
    <w:uiPriority w:val="99"/>
    <w:unhideWhenUsed/>
    <w:rsid w:val="00532BBD"/>
    <w:rPr>
      <w:color w:val="0000FF" w:themeColor="hyperlink"/>
      <w:u w:val="single"/>
    </w:rPr>
  </w:style>
  <w:style w:type="table" w:styleId="a9">
    <w:name w:val="Table Grid"/>
    <w:basedOn w:val="a1"/>
    <w:uiPriority w:val="59"/>
    <w:rsid w:val="00532B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485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28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0</TotalTime>
  <Pages>1</Pages>
  <Words>52</Words>
  <Characters>303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ИИТ</Company>
  <LinksUpToDate>false</LinksUpToDate>
  <CharactersWithSpaces>3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Ц ИСУТЭ</dc:creator>
  <cp:lastModifiedBy>mari.ruslanova_12@outlook.com</cp:lastModifiedBy>
  <cp:revision>21</cp:revision>
  <cp:lastPrinted>2011-10-04T09:27:00Z</cp:lastPrinted>
  <dcterms:created xsi:type="dcterms:W3CDTF">2015-03-31T07:59:00Z</dcterms:created>
  <dcterms:modified xsi:type="dcterms:W3CDTF">2023-05-04T09:21:00Z</dcterms:modified>
</cp:coreProperties>
</file>